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23B2" w:rsidRDefault="00EB23B2" w:rsidP="00EB23B2">
      <w:pPr>
        <w:jc w:val="center"/>
      </w:pPr>
      <w:r>
        <w:t>CHEM 116</w:t>
      </w:r>
    </w:p>
    <w:p w:rsidR="00EB23B2" w:rsidRDefault="00EB23B2" w:rsidP="00EB23B2">
      <w:pPr>
        <w:jc w:val="center"/>
      </w:pPr>
      <w:r>
        <w:t xml:space="preserve">Stereochemistry practice problem </w:t>
      </w:r>
    </w:p>
    <w:p w:rsidR="00EB23B2" w:rsidRDefault="00EB23B2" w:rsidP="00EB23B2"/>
    <w:p w:rsidR="00EB23B2" w:rsidRDefault="00EB23B2" w:rsidP="00EB23B2">
      <w:r>
        <w:t xml:space="preserve">1. Circle the </w:t>
      </w:r>
      <w:proofErr w:type="spellStart"/>
      <w:r>
        <w:t>stereogenic</w:t>
      </w:r>
      <w:proofErr w:type="spellEnd"/>
      <w:r>
        <w:t xml:space="preserve"> center(s) on each of the following molecules.</w:t>
      </w:r>
    </w:p>
    <w:p w:rsidR="00EB23B2" w:rsidRDefault="00EB23B2" w:rsidP="00EB23B2">
      <w:r>
        <w:object w:dxaOrig="6270" w:dyaOrig="4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5pt;height:228pt" o:ole="">
            <v:imagedata r:id="rId5" o:title=""/>
          </v:shape>
          <o:OLEObject Type="Embed" ProgID="ChemDraw.Document.6.0" ShapeID="_x0000_i1025" DrawAspect="Content" ObjectID="_1389078780" r:id="rId6"/>
        </w:object>
      </w:r>
    </w:p>
    <w:p w:rsidR="00EB23B2" w:rsidRDefault="00EB23B2" w:rsidP="00EB23B2">
      <w:r>
        <w:t xml:space="preserve">2. A. Label each </w:t>
      </w:r>
      <w:proofErr w:type="spellStart"/>
      <w:r>
        <w:t>stereocenter</w:t>
      </w:r>
      <w:proofErr w:type="spellEnd"/>
      <w:r>
        <w:t xml:space="preserve"> in these molecules with an asterisk.</w:t>
      </w:r>
    </w:p>
    <w:p w:rsidR="00EB23B2" w:rsidRDefault="00EB23B2" w:rsidP="00EB23B2">
      <w:r>
        <w:t xml:space="preserve">       B. Indicate whether the molecules shown are chiral or achiral.</w:t>
      </w:r>
    </w:p>
    <w:p w:rsidR="00EB23B2" w:rsidRDefault="00EB23B2" w:rsidP="00EB23B2"/>
    <w:p w:rsidR="00EB23B2" w:rsidRDefault="00EB23B2" w:rsidP="00EB23B2"/>
    <w:p w:rsidR="00EB23B2" w:rsidRDefault="00EB23B2" w:rsidP="00EB23B2">
      <w:r>
        <w:object w:dxaOrig="4080" w:dyaOrig="2100">
          <v:shape id="_x0000_i1026" type="#_x0000_t75" style="width:204pt;height:105pt" o:ole="">
            <v:imagedata r:id="rId7" o:title=""/>
          </v:shape>
          <o:OLEObject Type="Embed" ProgID="ChemDraw.Document.6.0" ShapeID="_x0000_i1026" DrawAspect="Content" ObjectID="_1389078781" r:id="rId8"/>
        </w:object>
      </w:r>
    </w:p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Default="00EB23B2" w:rsidP="00EB23B2"/>
    <w:p w:rsidR="00EB23B2" w:rsidRPr="00EB23B2" w:rsidRDefault="00EB23B2" w:rsidP="00EB23B2">
      <w:pPr>
        <w:rPr>
          <w:b/>
        </w:rPr>
      </w:pPr>
      <w:r>
        <w:lastRenderedPageBreak/>
        <w:t>3</w:t>
      </w:r>
      <w:r w:rsidRPr="00EB23B2">
        <w:rPr>
          <w:b/>
        </w:rPr>
        <w:t xml:space="preserve">. Identify each of the </w:t>
      </w:r>
      <w:proofErr w:type="spellStart"/>
      <w:r w:rsidRPr="00EB23B2">
        <w:rPr>
          <w:b/>
        </w:rPr>
        <w:t>stereogenic</w:t>
      </w:r>
      <w:proofErr w:type="spellEnd"/>
      <w:r w:rsidRPr="00EB23B2">
        <w:rPr>
          <w:b/>
        </w:rPr>
        <w:t xml:space="preserve"> centers as R- or S-.</w:t>
      </w:r>
      <w:r w:rsidRPr="00EB23B2">
        <w:rPr>
          <w:b/>
        </w:rPr>
        <w:t xml:space="preserve"> (Optional)</w:t>
      </w:r>
    </w:p>
    <w:p w:rsidR="00EB23B2" w:rsidRDefault="00EB23B2" w:rsidP="00EB23B2">
      <w:r>
        <w:object w:dxaOrig="6645" w:dyaOrig="4080">
          <v:shape id="_x0000_i1027" type="#_x0000_t75" style="width:332.25pt;height:204pt" o:ole="">
            <v:imagedata r:id="rId9" o:title=""/>
          </v:shape>
          <o:OLEObject Type="Embed" ProgID="ChemDraw.Document.6.0" ShapeID="_x0000_i1027" DrawAspect="Content" ObjectID="_1389078782" r:id="rId10"/>
        </w:object>
      </w:r>
    </w:p>
    <w:p w:rsidR="00EB23B2" w:rsidRDefault="00EB23B2" w:rsidP="00EB23B2"/>
    <w:p w:rsidR="00EB23B2" w:rsidRDefault="00EB23B2" w:rsidP="00EB23B2"/>
    <w:p w:rsidR="00EB23B2" w:rsidRDefault="00EB23B2" w:rsidP="00EB23B2">
      <w:r>
        <w:t>4. Following are Fisher projections for the 4 stereoisomers of 3-chloro-2-butanol.</w:t>
      </w:r>
    </w:p>
    <w:p w:rsidR="00EB23B2" w:rsidRDefault="00EB23B2" w:rsidP="00EB23B2">
      <w:r>
        <w:object w:dxaOrig="7830" w:dyaOrig="2940">
          <v:shape id="_x0000_i1028" type="#_x0000_t75" style="width:391.5pt;height:147pt" o:ole="">
            <v:imagedata r:id="rId11" o:title=""/>
          </v:shape>
          <o:OLEObject Type="Embed" ProgID="ChemDraw.Document.6.0" ShapeID="_x0000_i1028" DrawAspect="Content" ObjectID="_1389078783" r:id="rId12"/>
        </w:object>
      </w:r>
    </w:p>
    <w:p w:rsidR="00EB23B2" w:rsidRDefault="00EB23B2" w:rsidP="00EB23B2">
      <w:pPr>
        <w:spacing w:line="360" w:lineRule="auto"/>
      </w:pPr>
      <w:r>
        <w:tab/>
        <w:t xml:space="preserve">A. Which compound is an enantiomer of (1)? </w:t>
      </w:r>
    </w:p>
    <w:p w:rsidR="00EB23B2" w:rsidRDefault="00EB23B2" w:rsidP="00EB23B2">
      <w:pPr>
        <w:spacing w:line="360" w:lineRule="auto"/>
      </w:pPr>
      <w:r>
        <w:tab/>
        <w:t xml:space="preserve">B. Which compounds are </w:t>
      </w:r>
      <w:proofErr w:type="spellStart"/>
      <w:r>
        <w:t>diastereomers</w:t>
      </w:r>
      <w:proofErr w:type="spellEnd"/>
      <w:r>
        <w:t xml:space="preserve"> of (4)? </w:t>
      </w:r>
    </w:p>
    <w:p w:rsidR="00EB23B2" w:rsidRDefault="00EB23B2" w:rsidP="00EB23B2">
      <w:pPr>
        <w:spacing w:line="360" w:lineRule="auto"/>
      </w:pPr>
      <w:r>
        <w:tab/>
        <w:t xml:space="preserve">C. Which compounds are </w:t>
      </w:r>
      <w:proofErr w:type="spellStart"/>
      <w:r>
        <w:t>diastereomers</w:t>
      </w:r>
      <w:proofErr w:type="spellEnd"/>
      <w:r>
        <w:t xml:space="preserve"> of (3)? </w:t>
      </w:r>
    </w:p>
    <w:p w:rsidR="00EB23B2" w:rsidRDefault="00EB23B2" w:rsidP="00EB23B2"/>
    <w:p w:rsidR="00EB23B2" w:rsidRDefault="00EB23B2" w:rsidP="00EB23B2">
      <w:r>
        <w:t>5. Draw the Fischer projections for the 4 stereoisomers of 2-bromo-3-chlorobutane.</w:t>
      </w:r>
    </w:p>
    <w:p w:rsidR="00EB23B2" w:rsidRDefault="00EB23B2" w:rsidP="00EB23B2"/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>
      <w:pPr>
        <w:rPr>
          <w:sz w:val="20"/>
        </w:rPr>
      </w:pPr>
    </w:p>
    <w:p w:rsidR="00EB23B2" w:rsidRDefault="00EB23B2" w:rsidP="00EB23B2"/>
    <w:p w:rsidR="00EB23B2" w:rsidRDefault="00EB23B2" w:rsidP="00EB23B2"/>
    <w:p w:rsidR="00EB23B2" w:rsidRDefault="00EB23B2" w:rsidP="00EB23B2">
      <w:r>
        <w:lastRenderedPageBreak/>
        <w:t>6. The Fischer projections for the four stereoisomers of 1</w:t>
      </w:r>
      <w:proofErr w:type="gramStart"/>
      <w:r>
        <w:t>,2,3</w:t>
      </w:r>
      <w:proofErr w:type="gramEnd"/>
      <w:r>
        <w:t>-butanetriol are shown below.</w:t>
      </w:r>
    </w:p>
    <w:p w:rsidR="00EB23B2" w:rsidRDefault="00EB23B2" w:rsidP="00EB23B2">
      <w:pPr>
        <w:spacing w:line="360" w:lineRule="auto"/>
      </w:pPr>
      <w:r>
        <w:object w:dxaOrig="8625" w:dyaOrig="2820">
          <v:shape id="_x0000_i1029" type="#_x0000_t75" style="width:431.25pt;height:141pt" o:ole="">
            <v:imagedata r:id="rId13" o:title=""/>
          </v:shape>
          <o:OLEObject Type="Embed" ProgID="ChemDraw.Document.6.0" ShapeID="_x0000_i1029" DrawAspect="Content" ObjectID="_1389078784" r:id="rId14"/>
        </w:object>
      </w:r>
      <w:r>
        <w:tab/>
      </w:r>
    </w:p>
    <w:p w:rsidR="00EB23B2" w:rsidRDefault="00EB23B2" w:rsidP="00EB23B2">
      <w:pPr>
        <w:spacing w:line="360" w:lineRule="auto"/>
      </w:pPr>
    </w:p>
    <w:p w:rsidR="00EB23B2" w:rsidRDefault="00EB23B2" w:rsidP="00EB23B2">
      <w:pPr>
        <w:spacing w:line="360" w:lineRule="auto"/>
      </w:pPr>
      <w:r>
        <w:tab/>
        <w:t xml:space="preserve">A. Label each </w:t>
      </w:r>
      <w:proofErr w:type="spellStart"/>
      <w:r>
        <w:t>stereogenic</w:t>
      </w:r>
      <w:proofErr w:type="spellEnd"/>
      <w:r>
        <w:t xml:space="preserve"> center as R- or S-.</w:t>
      </w:r>
      <w:r>
        <w:t xml:space="preserve"> </w:t>
      </w:r>
      <w:r w:rsidRPr="00EB23B2">
        <w:rPr>
          <w:b/>
        </w:rPr>
        <w:t>(Optional)</w:t>
      </w:r>
    </w:p>
    <w:p w:rsidR="00EB23B2" w:rsidRDefault="00EB23B2" w:rsidP="00EB23B2">
      <w:pPr>
        <w:spacing w:line="360" w:lineRule="auto"/>
      </w:pPr>
      <w:r>
        <w:tab/>
        <w:t xml:space="preserve">B. Which compounds are enantiomers? </w:t>
      </w:r>
    </w:p>
    <w:p w:rsidR="00EB23B2" w:rsidRDefault="00EB23B2" w:rsidP="00EB23B2">
      <w:pPr>
        <w:spacing w:line="360" w:lineRule="auto"/>
      </w:pPr>
      <w:r>
        <w:tab/>
        <w:t xml:space="preserve">C. Which compounds are </w:t>
      </w:r>
      <w:proofErr w:type="spellStart"/>
      <w:r>
        <w:t>diastereomers</w:t>
      </w:r>
      <w:proofErr w:type="spellEnd"/>
      <w:r>
        <w:t xml:space="preserve"> of (1)? </w:t>
      </w:r>
    </w:p>
    <w:p w:rsidR="00EB23B2" w:rsidRDefault="00EB23B2" w:rsidP="00EB23B2">
      <w:pPr>
        <w:spacing w:line="360" w:lineRule="auto"/>
      </w:pPr>
      <w:r>
        <w:tab/>
        <w:t xml:space="preserve">D. Which compounds are </w:t>
      </w:r>
      <w:proofErr w:type="spellStart"/>
      <w:r>
        <w:t>diastereomers</w:t>
      </w:r>
      <w:proofErr w:type="spellEnd"/>
      <w:r>
        <w:t xml:space="preserve"> of (2)? </w:t>
      </w:r>
      <w:bookmarkStart w:id="0" w:name="_GoBack"/>
      <w:bookmarkEnd w:id="0"/>
    </w:p>
    <w:p w:rsidR="00EB23B2" w:rsidRDefault="00EB23B2" w:rsidP="00EB23B2">
      <w:pPr>
        <w:spacing w:line="360" w:lineRule="auto"/>
      </w:pPr>
      <w:r>
        <w:tab/>
        <w:t xml:space="preserve">E. Which compounds are </w:t>
      </w:r>
      <w:proofErr w:type="spellStart"/>
      <w:r>
        <w:t>meso</w:t>
      </w:r>
      <w:proofErr w:type="spellEnd"/>
      <w:r>
        <w:t xml:space="preserve"> </w:t>
      </w:r>
      <w:proofErr w:type="gramStart"/>
      <w:r>
        <w:t>compounds ?</w:t>
      </w:r>
      <w:proofErr w:type="gramEnd"/>
      <w:r>
        <w:t xml:space="preserve"> </w:t>
      </w:r>
    </w:p>
    <w:p w:rsidR="0020196D" w:rsidRDefault="0020196D"/>
    <w:sectPr w:rsidR="002019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23B2"/>
    <w:rsid w:val="0020196D"/>
    <w:rsid w:val="00EB2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23B2"/>
    <w:pPr>
      <w:overflowPunct w:val="0"/>
      <w:autoSpaceDE w:val="0"/>
      <w:autoSpaceDN w:val="0"/>
      <w:adjustRightInd w:val="0"/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23B2"/>
    <w:pPr>
      <w:overflowPunct w:val="0"/>
      <w:autoSpaceDE w:val="0"/>
      <w:autoSpaceDN w:val="0"/>
      <w:adjustRightInd w:val="0"/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205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72</Words>
  <Characters>98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2-01-26T18:25:00Z</dcterms:created>
  <dcterms:modified xsi:type="dcterms:W3CDTF">2012-01-26T18:27:00Z</dcterms:modified>
</cp:coreProperties>
</file>